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841D3A" w14:textId="77777777" w:rsidR="00D756C5" w:rsidRPr="000063CF" w:rsidRDefault="007A3972" w:rsidP="00422CDE">
      <w:pPr>
        <w:pStyle w:val="1"/>
      </w:pPr>
      <w:r w:rsidRPr="000063CF">
        <w:rPr>
          <w:rFonts w:hint="eastAsia"/>
        </w:rPr>
        <w:t>LQG</w:t>
      </w:r>
      <w:r w:rsidRPr="000063CF">
        <w:rPr>
          <w:rFonts w:hint="eastAsia"/>
        </w:rPr>
        <w:t>三维曲线</w:t>
      </w:r>
    </w:p>
    <w:p w14:paraId="5DFD5C88" w14:textId="77777777" w:rsidR="00D756C5" w:rsidRPr="000063CF" w:rsidRDefault="00D756C5">
      <w:pPr>
        <w:snapToGrid w:val="0"/>
        <w:spacing w:line="240" w:lineRule="auto"/>
        <w:jc w:val="center"/>
        <w:rPr>
          <w:rFonts w:asciiTheme="minorEastAsia" w:eastAsiaTheme="minorEastAsia" w:hAnsiTheme="minorEastAsia"/>
          <w:position w:val="-6"/>
        </w:rPr>
      </w:pPr>
    </w:p>
    <w:tbl>
      <w:tblPr>
        <w:tblStyle w:val="a3"/>
        <w:tblW w:w="7515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992"/>
        <w:gridCol w:w="1418"/>
        <w:gridCol w:w="1418"/>
        <w:gridCol w:w="1418"/>
        <w:gridCol w:w="1418"/>
      </w:tblGrid>
      <w:tr w:rsidR="00D756C5" w:rsidRPr="000063CF" w14:paraId="204BAE25" w14:textId="77777777">
        <w:trPr>
          <w:trHeight w:val="397"/>
          <w:jc w:val="center"/>
        </w:trPr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5BD3B721" w14:textId="77777777" w:rsidR="00D756C5" w:rsidRPr="000063CF" w:rsidRDefault="007A3972">
            <w:pPr>
              <w:snapToGrid w:val="0"/>
              <w:spacing w:line="240" w:lineRule="auto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  <w:position w:val="-6"/>
              </w:rPr>
              <w:object w:dxaOrig="224" w:dyaOrig="277" w14:anchorId="657A0E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5pt;height:13.5pt" o:ole="">
                  <v:imagedata r:id="rId6" o:title=""/>
                </v:shape>
                <o:OLEObject Type="Embed" ProgID="Equation.DSMT4" ShapeID="_x0000_i1025" DrawAspect="Content" ObjectID="_1783064946" r:id="rId7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64255224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  <w:position w:val="-14"/>
              </w:rPr>
              <w:object w:dxaOrig="331" w:dyaOrig="394" w14:anchorId="168422DA">
                <v:shape id="_x0000_i1026" type="#_x0000_t75" style="width:17pt;height:20pt" o:ole="">
                  <v:imagedata r:id="rId8" o:title=""/>
                </v:shape>
                <o:OLEObject Type="Embed" ProgID="Equation.DSMT4" ShapeID="_x0000_i1026" DrawAspect="Content" ObjectID="_1783064947" r:id="rId9"/>
              </w:objec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06CD112A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  <w:position w:val="-12"/>
              </w:rPr>
              <w:object w:dxaOrig="331" w:dyaOrig="376" w14:anchorId="6639CE79">
                <v:shape id="_x0000_i1027" type="#_x0000_t75" style="width:17pt;height:18.5pt" o:ole="">
                  <v:imagedata r:id="rId10" o:title=""/>
                </v:shape>
                <o:OLEObject Type="Embed" ProgID="Equation.DSMT4" ShapeID="_x0000_i1027" DrawAspect="Content" ObjectID="_1783064948" r:id="rId11"/>
              </w:objec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041822D2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  <w:position w:val="-12"/>
              </w:rPr>
            </w:pPr>
            <w:r w:rsidRPr="000063CF">
              <w:rPr>
                <w:rFonts w:asciiTheme="minorEastAsia" w:eastAsiaTheme="minorEastAsia" w:hAnsiTheme="minorEastAsia" w:hint="eastAsia"/>
                <w:position w:val="-12"/>
              </w:rPr>
              <w:t>X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2CFC8C5C" w14:textId="77777777" w:rsidR="00D756C5" w:rsidRPr="000063CF" w:rsidRDefault="007A3972">
            <w:pPr>
              <w:snapToGrid w:val="0"/>
              <w:spacing w:line="240" w:lineRule="auto"/>
              <w:rPr>
                <w:rFonts w:asciiTheme="minorEastAsia" w:eastAsiaTheme="minorEastAsia" w:hAnsiTheme="minorEastAsia"/>
                <w:position w:val="-12"/>
              </w:rPr>
            </w:pPr>
            <w:r w:rsidRPr="000063CF">
              <w:rPr>
                <w:rFonts w:asciiTheme="minorEastAsia" w:eastAsiaTheme="minorEastAsia" w:hAnsiTheme="minorEastAsia" w:hint="eastAsia"/>
                <w:position w:val="-6"/>
              </w:rPr>
              <w:t xml:space="preserve">    Y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6FA1767E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  <w:position w:val="-12"/>
              </w:rPr>
            </w:pPr>
            <w:r w:rsidRPr="000063CF">
              <w:rPr>
                <w:rFonts w:asciiTheme="minorEastAsia" w:eastAsiaTheme="minorEastAsia" w:hAnsiTheme="minorEastAsia" w:hint="eastAsia"/>
                <w:position w:val="-14"/>
              </w:rPr>
              <w:t>Z</w:t>
            </w:r>
          </w:p>
        </w:tc>
      </w:tr>
      <w:tr w:rsidR="00D756C5" w:rsidRPr="000063CF" w14:paraId="7673E326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  <w:bottom w:val="nil"/>
            </w:tcBorders>
          </w:tcPr>
          <w:p w14:paraId="12648A5A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361C480F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1</w:t>
            </w:r>
            <w:r w:rsidRPr="000063CF">
              <w:rPr>
                <w:rFonts w:asciiTheme="minorEastAsia" w:eastAsiaTheme="minorEastAsia" w:hAnsiTheme="minorEastAsia"/>
              </w:rPr>
              <w:t>.5948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605251D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1</w:t>
            </w:r>
            <w:r w:rsidRPr="000063CF">
              <w:rPr>
                <w:rFonts w:asciiTheme="minorEastAsia" w:eastAsiaTheme="minorEastAsia" w:hAnsiTheme="minorEastAsia"/>
              </w:rPr>
              <w:t>.0259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E6DB62E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1</w:t>
            </w:r>
            <w:r w:rsidRPr="000063CF">
              <w:rPr>
                <w:rFonts w:asciiTheme="minorEastAsia" w:eastAsiaTheme="minorEastAsia" w:hAnsiTheme="minorEastAsia"/>
              </w:rPr>
              <w:t>.0259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11F2EB3D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F37458C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1</w:t>
            </w:r>
            <w:r w:rsidRPr="000063CF">
              <w:rPr>
                <w:rFonts w:asciiTheme="minorEastAsia" w:eastAsiaTheme="minorEastAsia" w:hAnsiTheme="minorEastAsia"/>
              </w:rPr>
              <w:t>.5948</w:t>
            </w:r>
          </w:p>
        </w:tc>
      </w:tr>
      <w:tr w:rsidR="00D756C5" w:rsidRPr="000063CF" w14:paraId="50089477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  <w:bottom w:val="nil"/>
            </w:tcBorders>
          </w:tcPr>
          <w:p w14:paraId="56DE1A18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1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19BFD23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5991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84AE933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8754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CE14049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8754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186C2CFA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1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906416C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5991</w:t>
            </w:r>
          </w:p>
        </w:tc>
      </w:tr>
      <w:tr w:rsidR="00D756C5" w:rsidRPr="000063CF" w14:paraId="50467BA5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  <w:bottom w:val="nil"/>
            </w:tcBorders>
          </w:tcPr>
          <w:p w14:paraId="743476F7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2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1BC4C47D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6071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6B2B278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8005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075953C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8005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9EB115C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2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A05EC48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6071</w:t>
            </w:r>
          </w:p>
        </w:tc>
      </w:tr>
      <w:tr w:rsidR="00D756C5" w:rsidRPr="000063CF" w14:paraId="2F70DED2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  <w:bottom w:val="nil"/>
            </w:tcBorders>
          </w:tcPr>
          <w:p w14:paraId="3B023B97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3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5FB4D0BE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6058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6B8EE67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7448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F9EB60A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7448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6BA888E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3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D159138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6058</w:t>
            </w:r>
          </w:p>
        </w:tc>
      </w:tr>
      <w:tr w:rsidR="00D756C5" w:rsidRPr="000063CF" w14:paraId="542C84F3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  <w:bottom w:val="nil"/>
            </w:tcBorders>
          </w:tcPr>
          <w:p w14:paraId="1820F116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4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42CDA7D1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1</w:t>
            </w:r>
            <w:r w:rsidRPr="000063CF">
              <w:rPr>
                <w:rFonts w:asciiTheme="minorEastAsia" w:eastAsiaTheme="minorEastAsia" w:hAnsiTheme="minorEastAsia"/>
              </w:rPr>
              <w:t>.6167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6ABDA0F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6992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9D9692F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6992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4A513F4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4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BFB5659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1</w:t>
            </w:r>
            <w:r w:rsidRPr="000063CF">
              <w:rPr>
                <w:rFonts w:asciiTheme="minorEastAsia" w:eastAsiaTheme="minorEastAsia" w:hAnsiTheme="minorEastAsia"/>
              </w:rPr>
              <w:t>.6167</w:t>
            </w:r>
          </w:p>
        </w:tc>
      </w:tr>
      <w:tr w:rsidR="00D756C5" w:rsidRPr="000063CF" w14:paraId="2A788DAE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  <w:bottom w:val="nil"/>
            </w:tcBorders>
          </w:tcPr>
          <w:p w14:paraId="4AF53857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3C7F482F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6213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A010019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6645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136DB4CC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6645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2BDB75F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5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330995E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6213</w:t>
            </w:r>
          </w:p>
        </w:tc>
      </w:tr>
      <w:tr w:rsidR="00D756C5" w:rsidRPr="000063CF" w14:paraId="15CDF323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  <w:bottom w:val="nil"/>
            </w:tcBorders>
          </w:tcPr>
          <w:p w14:paraId="6DE020A7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4A519BB5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6261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7CF3E1B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6351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48E5300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6351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312DB87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6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57C8A2F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6261</w:t>
            </w:r>
          </w:p>
        </w:tc>
      </w:tr>
      <w:tr w:rsidR="00D756C5" w:rsidRPr="000063CF" w14:paraId="325CB09A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  <w:bottom w:val="nil"/>
            </w:tcBorders>
          </w:tcPr>
          <w:p w14:paraId="18F549D1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7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151DA5CA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6309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D6E03D3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6096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09571C8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6096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03AE9B9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7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F253B31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6309</w:t>
            </w:r>
          </w:p>
        </w:tc>
      </w:tr>
      <w:tr w:rsidR="00D756C5" w:rsidRPr="000063CF" w14:paraId="1B26D77C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  <w:bottom w:val="nil"/>
            </w:tcBorders>
          </w:tcPr>
          <w:p w14:paraId="28EFC9B5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8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1219DC5B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6422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52739FF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5866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CE8A22F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5866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13A2C7E8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8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6DBD929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6422</w:t>
            </w:r>
          </w:p>
        </w:tc>
      </w:tr>
      <w:tr w:rsidR="00D756C5" w:rsidRPr="000063CF" w14:paraId="51BED43D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  <w:bottom w:val="nil"/>
            </w:tcBorders>
          </w:tcPr>
          <w:p w14:paraId="3C255E81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9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0A74605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6467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C35E869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5671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B21DFA2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5671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D8D26E0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9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B19397A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6467</w:t>
            </w:r>
          </w:p>
        </w:tc>
      </w:tr>
      <w:tr w:rsidR="00D756C5" w:rsidRPr="000063CF" w14:paraId="2C6672F9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  <w:bottom w:val="nil"/>
            </w:tcBorders>
          </w:tcPr>
          <w:p w14:paraId="20E0F69D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71619F54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6511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92A3F7E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5496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4D2A6DA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5496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057F07B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8B17F1D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6511</w:t>
            </w:r>
          </w:p>
        </w:tc>
      </w:tr>
      <w:tr w:rsidR="00D756C5" w:rsidRPr="000063CF" w14:paraId="7729EF1B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  <w:bottom w:val="nil"/>
            </w:tcBorders>
          </w:tcPr>
          <w:p w14:paraId="71558276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787AD80F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7008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1BBFA692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435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265F0E7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435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BD79ACC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95A4585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7008</w:t>
            </w:r>
          </w:p>
        </w:tc>
      </w:tr>
      <w:tr w:rsidR="00D756C5" w:rsidRPr="000063CF" w14:paraId="25FFECF5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  <w:bottom w:val="nil"/>
            </w:tcBorders>
          </w:tcPr>
          <w:p w14:paraId="1EC6DF50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4E71C752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7333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DF864A9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3707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D3A995C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3707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C1A42E7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68561A5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7333</w:t>
            </w:r>
          </w:p>
        </w:tc>
      </w:tr>
      <w:tr w:rsidR="00D756C5" w:rsidRPr="000063CF" w14:paraId="146000FA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  <w:bottom w:val="nil"/>
            </w:tcBorders>
          </w:tcPr>
          <w:p w14:paraId="663229B3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4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D76A8CC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1</w:t>
            </w:r>
            <w:r w:rsidRPr="000063CF">
              <w:rPr>
                <w:rFonts w:asciiTheme="minorEastAsia" w:eastAsiaTheme="minorEastAsia" w:hAnsiTheme="minorEastAsia"/>
              </w:rPr>
              <w:t>.7658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C365BBF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3263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C6A8CBA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3263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EA562FB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4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9D325DA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1</w:t>
            </w:r>
            <w:r w:rsidRPr="000063CF">
              <w:rPr>
                <w:rFonts w:asciiTheme="minorEastAsia" w:eastAsiaTheme="minorEastAsia" w:hAnsiTheme="minorEastAsia"/>
              </w:rPr>
              <w:t>.7658</w:t>
            </w:r>
          </w:p>
        </w:tc>
      </w:tr>
      <w:tr w:rsidR="00D756C5" w:rsidRPr="000063CF" w14:paraId="672CC1EB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  <w:bottom w:val="nil"/>
            </w:tcBorders>
          </w:tcPr>
          <w:p w14:paraId="4212360F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4FB0C2FA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801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B34CF61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2941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4049EEB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2941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0517FAE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19BF5AD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8010</w:t>
            </w:r>
          </w:p>
        </w:tc>
      </w:tr>
      <w:tr w:rsidR="00D756C5" w:rsidRPr="000063CF" w14:paraId="6614F96B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  <w:bottom w:val="nil"/>
            </w:tcBorders>
          </w:tcPr>
          <w:p w14:paraId="3B1834F4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AB453A7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8342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2F9ED6E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2702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91684E8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2702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FF579FE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755EA93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8342</w:t>
            </w:r>
          </w:p>
        </w:tc>
      </w:tr>
      <w:tr w:rsidR="00D756C5" w:rsidRPr="000063CF" w14:paraId="02E6E4BC" w14:textId="77777777">
        <w:trPr>
          <w:trHeight w:val="397"/>
          <w:jc w:val="center"/>
        </w:trPr>
        <w:tc>
          <w:tcPr>
            <w:tcW w:w="851" w:type="dxa"/>
            <w:tcBorders>
              <w:top w:val="nil"/>
            </w:tcBorders>
          </w:tcPr>
          <w:p w14:paraId="4DB16CEA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992" w:type="dxa"/>
            <w:tcBorders>
              <w:top w:val="nil"/>
            </w:tcBorders>
          </w:tcPr>
          <w:p w14:paraId="2AAC2E31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8431</w:t>
            </w:r>
          </w:p>
        </w:tc>
        <w:tc>
          <w:tcPr>
            <w:tcW w:w="1418" w:type="dxa"/>
            <w:tcBorders>
              <w:top w:val="nil"/>
            </w:tcBorders>
          </w:tcPr>
          <w:p w14:paraId="2A74D7D5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2470</w:t>
            </w:r>
          </w:p>
        </w:tc>
        <w:tc>
          <w:tcPr>
            <w:tcW w:w="1418" w:type="dxa"/>
            <w:tcBorders>
              <w:top w:val="nil"/>
            </w:tcBorders>
          </w:tcPr>
          <w:p w14:paraId="5F88CB89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0</w:t>
            </w:r>
            <w:r w:rsidRPr="000063CF">
              <w:rPr>
                <w:rFonts w:asciiTheme="minorEastAsia" w:eastAsiaTheme="minorEastAsia" w:hAnsiTheme="minorEastAsia"/>
              </w:rPr>
              <w:t>.2470</w:t>
            </w:r>
          </w:p>
        </w:tc>
        <w:tc>
          <w:tcPr>
            <w:tcW w:w="1418" w:type="dxa"/>
            <w:tcBorders>
              <w:top w:val="nil"/>
            </w:tcBorders>
          </w:tcPr>
          <w:p w14:paraId="1DF539B6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1418" w:type="dxa"/>
            <w:tcBorders>
              <w:top w:val="nil"/>
            </w:tcBorders>
          </w:tcPr>
          <w:p w14:paraId="63B3C705" w14:textId="77777777" w:rsidR="00D756C5" w:rsidRPr="000063CF" w:rsidRDefault="007A3972">
            <w:pPr>
              <w:snapToGrid w:val="0"/>
              <w:spacing w:line="240" w:lineRule="auto"/>
              <w:jc w:val="center"/>
              <w:rPr>
                <w:rFonts w:asciiTheme="minorEastAsia" w:eastAsiaTheme="minorEastAsia" w:hAnsiTheme="minorEastAsia"/>
              </w:rPr>
            </w:pPr>
            <w:r w:rsidRPr="000063CF">
              <w:rPr>
                <w:rFonts w:asciiTheme="minorEastAsia" w:eastAsiaTheme="minorEastAsia" w:hAnsiTheme="minorEastAsia"/>
              </w:rPr>
              <w:t>1.8431</w:t>
            </w:r>
          </w:p>
        </w:tc>
      </w:tr>
    </w:tbl>
    <w:p w14:paraId="6EE1B292" w14:textId="2D9C2DEB" w:rsidR="00D756C5" w:rsidRPr="000063CF" w:rsidRDefault="007E1A60" w:rsidP="00422CDE">
      <w:r w:rsidRPr="007E1A60">
        <w:rPr>
          <w:noProof/>
        </w:rPr>
        <w:lastRenderedPageBreak/>
        <w:drawing>
          <wp:inline distT="0" distB="0" distL="0" distR="0" wp14:anchorId="76659676" wp14:editId="4E5F26AB">
            <wp:extent cx="5274310" cy="512762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12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20"/>
        <w:gridCol w:w="2798"/>
        <w:gridCol w:w="2904"/>
      </w:tblGrid>
      <w:tr w:rsidR="009E62A1" w14:paraId="78A553DE" w14:textId="77777777" w:rsidTr="003936B1">
        <w:tc>
          <w:tcPr>
            <w:tcW w:w="2820" w:type="dxa"/>
          </w:tcPr>
          <w:p w14:paraId="2C8B4AC4" w14:textId="668B45E4" w:rsidR="00C61C6B" w:rsidRDefault="009E62A1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二阶</w:t>
            </w:r>
          </w:p>
        </w:tc>
        <w:tc>
          <w:tcPr>
            <w:tcW w:w="2798" w:type="dxa"/>
          </w:tcPr>
          <w:p w14:paraId="76C00649" w14:textId="6424DB44" w:rsidR="00C61C6B" w:rsidRDefault="009E62A1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三阶</w:t>
            </w:r>
          </w:p>
        </w:tc>
        <w:tc>
          <w:tcPr>
            <w:tcW w:w="2904" w:type="dxa"/>
          </w:tcPr>
          <w:p w14:paraId="3FBE0A7E" w14:textId="08C467B4" w:rsidR="00C61C6B" w:rsidRDefault="009E62A1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四阶</w:t>
            </w:r>
          </w:p>
        </w:tc>
      </w:tr>
      <w:tr w:rsidR="009E62A1" w14:paraId="047568C7" w14:textId="77777777" w:rsidTr="003936B1">
        <w:tc>
          <w:tcPr>
            <w:tcW w:w="2820" w:type="dxa"/>
          </w:tcPr>
          <w:p w14:paraId="798F7284" w14:textId="13DDCD29" w:rsidR="00C61C6B" w:rsidRDefault="009E62A1">
            <w:pPr>
              <w:rPr>
                <w:rFonts w:asciiTheme="minorEastAsia" w:eastAsiaTheme="minorEastAsia" w:hAnsiTheme="minorEastAsia"/>
              </w:rPr>
            </w:pPr>
            <w:r w:rsidRPr="009E62A1">
              <w:rPr>
                <w:rFonts w:asciiTheme="minorEastAsia" w:eastAsiaTheme="minorEastAsia" w:hAnsiTheme="minorEastAsia"/>
                <w:noProof/>
              </w:rPr>
              <w:drawing>
                <wp:inline distT="0" distB="0" distL="0" distR="0" wp14:anchorId="3F145245" wp14:editId="58700689">
                  <wp:extent cx="1661005" cy="1245854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8890" cy="12667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8" w:type="dxa"/>
          </w:tcPr>
          <w:p w14:paraId="0F29305C" w14:textId="27CCCBF1" w:rsidR="00C61C6B" w:rsidRDefault="009E62A1">
            <w:pPr>
              <w:rPr>
                <w:rFonts w:asciiTheme="minorEastAsia" w:eastAsiaTheme="minorEastAsia" w:hAnsiTheme="minorEastAsia"/>
              </w:rPr>
            </w:pPr>
            <w:r w:rsidRPr="009E62A1">
              <w:rPr>
                <w:rFonts w:asciiTheme="minorEastAsia" w:eastAsiaTheme="minorEastAsia" w:hAnsiTheme="minorEastAsia"/>
                <w:noProof/>
              </w:rPr>
              <w:drawing>
                <wp:inline distT="0" distB="0" distL="0" distR="0" wp14:anchorId="76B89259" wp14:editId="294E19A2">
                  <wp:extent cx="1646745" cy="1235158"/>
                  <wp:effectExtent l="0" t="0" r="0" b="3175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1098" cy="12534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04" w:type="dxa"/>
          </w:tcPr>
          <w:p w14:paraId="3A30FD62" w14:textId="18567E1B" w:rsidR="00C61C6B" w:rsidRDefault="009E62A1">
            <w:pPr>
              <w:rPr>
                <w:rFonts w:asciiTheme="minorEastAsia" w:eastAsiaTheme="minorEastAsia" w:hAnsiTheme="minorEastAsia"/>
              </w:rPr>
            </w:pPr>
            <w:r w:rsidRPr="009E62A1">
              <w:rPr>
                <w:rFonts w:asciiTheme="minorEastAsia" w:eastAsiaTheme="minorEastAsia" w:hAnsiTheme="minorEastAsia"/>
                <w:noProof/>
              </w:rPr>
              <w:drawing>
                <wp:inline distT="0" distB="0" distL="0" distR="0" wp14:anchorId="493099E4" wp14:editId="5E3510DA">
                  <wp:extent cx="1708170" cy="1281230"/>
                  <wp:effectExtent l="0" t="0" r="635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8215" cy="13037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36B1" w14:paraId="7439B31D" w14:textId="77777777" w:rsidTr="0098369F">
        <w:tc>
          <w:tcPr>
            <w:tcW w:w="8522" w:type="dxa"/>
            <w:gridSpan w:val="3"/>
          </w:tcPr>
          <w:p w14:paraId="21B19225" w14:textId="4F9769F2" w:rsidR="003936B1" w:rsidRPr="003936B1" w:rsidRDefault="003936B1" w:rsidP="003936B1">
            <w:pPr>
              <w:rPr>
                <w:rFonts w:asciiTheme="minorEastAsia" w:eastAsiaTheme="minorEastAsia" w:hAnsiTheme="minorEastAsia"/>
              </w:rPr>
            </w:pPr>
            <w:r w:rsidRPr="003936B1">
              <w:rPr>
                <w:rFonts w:asciiTheme="minorEastAsia" w:eastAsiaTheme="minorEastAsia" w:hAnsiTheme="minorEastAsia" w:hint="eastAsia"/>
              </w:rPr>
              <w:t>LQG三维曲线的数学表达式:</w:t>
            </w:r>
            <w:r>
              <w:rPr>
                <w:rFonts w:asciiTheme="minorEastAsia" w:eastAsiaTheme="minorEastAsia" w:hAnsiTheme="minorEastAsia" w:hint="eastAsia"/>
              </w:rPr>
              <w:t>（三阶）</w:t>
            </w:r>
          </w:p>
          <w:p w14:paraId="34405FB2" w14:textId="34F5142B" w:rsidR="003936B1" w:rsidRPr="003936B1" w:rsidRDefault="003936B1" w:rsidP="003936B1">
            <w:pPr>
              <w:rPr>
                <w:rFonts w:asciiTheme="minorEastAsia" w:eastAsiaTheme="minorEastAsia" w:hAnsiTheme="minorEastAsia"/>
              </w:rPr>
            </w:pPr>
            <w:bookmarkStart w:id="0" w:name="_Hlk171692903"/>
            <w:r w:rsidRPr="003936B1">
              <w:rPr>
                <w:rFonts w:asciiTheme="minorEastAsia" w:eastAsiaTheme="minorEastAsia" w:hAnsiTheme="minorEastAsia"/>
              </w:rPr>
              <w:t>x(t)</w:t>
            </w:r>
            <w:r w:rsidR="00BD0FD9">
              <w:rPr>
                <w:rFonts w:asciiTheme="minorEastAsia" w:eastAsiaTheme="minorEastAsia" w:hAnsiTheme="minorEastAsia" w:hint="eastAsia"/>
              </w:rPr>
              <w:t>λ</w:t>
            </w:r>
            <w:r w:rsidRPr="003936B1">
              <w:rPr>
                <w:rFonts w:asciiTheme="minorEastAsia" w:eastAsiaTheme="minorEastAsia" w:hAnsiTheme="minorEastAsia"/>
              </w:rPr>
              <w:t>= 0.0030*t^3 + -0.0358*t^2 + 0.1848*t + -0.1000</w:t>
            </w:r>
          </w:p>
          <w:p w14:paraId="24A409BB" w14:textId="39138CEA" w:rsidR="003936B1" w:rsidRPr="003936B1" w:rsidRDefault="003936B1" w:rsidP="003936B1">
            <w:pPr>
              <w:rPr>
                <w:rFonts w:asciiTheme="minorEastAsia" w:eastAsiaTheme="minorEastAsia" w:hAnsiTheme="minorEastAsia"/>
              </w:rPr>
            </w:pPr>
            <w:r w:rsidRPr="003936B1">
              <w:rPr>
                <w:rFonts w:asciiTheme="minorEastAsia" w:eastAsiaTheme="minorEastAsia" w:hAnsiTheme="minorEastAsia"/>
              </w:rPr>
              <w:t>y(t)</w:t>
            </w:r>
            <w:r w:rsidR="00BD0FD9">
              <w:rPr>
                <w:rFonts w:asciiTheme="minorEastAsia" w:eastAsiaTheme="minorEastAsia" w:hAnsiTheme="minorEastAsia" w:hint="eastAsia"/>
              </w:rPr>
              <w:t>u</w:t>
            </w:r>
            <w:r w:rsidRPr="003936B1">
              <w:rPr>
                <w:rFonts w:asciiTheme="minorEastAsia" w:eastAsiaTheme="minorEastAsia" w:hAnsiTheme="minorEastAsia"/>
              </w:rPr>
              <w:t>= -0.0002*t^3 + 0.0063*t^2 + -0.0957*t + 1.0657</w:t>
            </w:r>
          </w:p>
          <w:p w14:paraId="01A60632" w14:textId="58526941" w:rsidR="00BD0FD9" w:rsidRDefault="003936B1">
            <w:pPr>
              <w:rPr>
                <w:rFonts w:asciiTheme="minorEastAsia" w:eastAsiaTheme="minorEastAsia" w:hAnsiTheme="minorEastAsia"/>
              </w:rPr>
            </w:pPr>
            <w:r w:rsidRPr="003936B1">
              <w:rPr>
                <w:rFonts w:asciiTheme="minorEastAsia" w:eastAsiaTheme="minorEastAsia" w:hAnsiTheme="minorEastAsia"/>
              </w:rPr>
              <w:t>z(t)</w:t>
            </w:r>
            <w:r w:rsidR="008F14D1">
              <w:rPr>
                <w:rFonts w:asciiTheme="minorEastAsia" w:eastAsiaTheme="minorEastAsia" w:hAnsiTheme="minorEastAsia" w:hint="eastAsia"/>
              </w:rPr>
              <w:t>y</w:t>
            </w:r>
            <w:r w:rsidRPr="003936B1">
              <w:rPr>
                <w:rFonts w:asciiTheme="minorEastAsia" w:eastAsiaTheme="minorEastAsia" w:hAnsiTheme="minorEastAsia"/>
              </w:rPr>
              <w:t>= 0.0000*t^3 + 0.0003*t^2 + -0.0009*t + 1.6014</w:t>
            </w:r>
            <w:bookmarkEnd w:id="0"/>
          </w:p>
          <w:p w14:paraId="6C9CB927" w14:textId="77777777" w:rsidR="00514D50" w:rsidRDefault="00514D50">
            <w:pPr>
              <w:rPr>
                <w:rFonts w:asciiTheme="minorEastAsia" w:eastAsiaTheme="minorEastAsia" w:hAnsiTheme="minorEastAsia" w:hint="eastAsia"/>
              </w:rPr>
            </w:pPr>
          </w:p>
          <w:p w14:paraId="3ABB64C7" w14:textId="6F3C7BFC" w:rsidR="00BD0FD9" w:rsidRPr="003936B1" w:rsidRDefault="00BD0FD9" w:rsidP="00BD0FD9">
            <w:pPr>
              <w:rPr>
                <w:rFonts w:asciiTheme="minorEastAsia" w:eastAsiaTheme="minorEastAsia" w:hAnsiTheme="minorEastAsia"/>
              </w:rPr>
            </w:pPr>
            <w:r w:rsidRPr="003936B1">
              <w:rPr>
                <w:rFonts w:asciiTheme="minorEastAsia" w:eastAsiaTheme="minorEastAsia" w:hAnsiTheme="minorEastAsia"/>
              </w:rPr>
              <w:t>x(t)= 0.0030*t^3 + -0.0358*t^2 + 0.1848*t + -0.1000</w:t>
            </w:r>
          </w:p>
          <w:p w14:paraId="4215E861" w14:textId="7E6D687B" w:rsidR="00BD0FD9" w:rsidRPr="003936B1" w:rsidRDefault="00BD0FD9" w:rsidP="00BD0FD9">
            <w:pPr>
              <w:rPr>
                <w:rFonts w:asciiTheme="minorEastAsia" w:eastAsiaTheme="minorEastAsia" w:hAnsiTheme="minorEastAsia"/>
              </w:rPr>
            </w:pPr>
            <w:r w:rsidRPr="003936B1">
              <w:rPr>
                <w:rFonts w:asciiTheme="minorEastAsia" w:eastAsiaTheme="minorEastAsia" w:hAnsiTheme="minorEastAsia"/>
              </w:rPr>
              <w:lastRenderedPageBreak/>
              <w:t>y(t)= -0.0002*t^3 + 0.0063*t^2 + -0.0957*t + 1.0657</w:t>
            </w:r>
          </w:p>
          <w:p w14:paraId="61C596DE" w14:textId="72AEE48F" w:rsidR="00BD0FD9" w:rsidRPr="009E62A1" w:rsidRDefault="00BD0FD9" w:rsidP="00BD0FD9">
            <w:pPr>
              <w:rPr>
                <w:rFonts w:asciiTheme="minorEastAsia" w:eastAsiaTheme="minorEastAsia" w:hAnsiTheme="minorEastAsia"/>
              </w:rPr>
            </w:pPr>
            <w:r w:rsidRPr="003936B1">
              <w:rPr>
                <w:rFonts w:asciiTheme="minorEastAsia" w:eastAsiaTheme="minorEastAsia" w:hAnsiTheme="minorEastAsia"/>
              </w:rPr>
              <w:t>z(t)= 0.0000*t^3 + 0.0003*t^2 + -0.0009*t + 1.6014</w:t>
            </w:r>
          </w:p>
        </w:tc>
      </w:tr>
    </w:tbl>
    <w:p w14:paraId="4A5735AE" w14:textId="361A4A64" w:rsidR="00E26EBD" w:rsidRPr="000063CF" w:rsidRDefault="00E26EBD">
      <w:pPr>
        <w:rPr>
          <w:rFonts w:asciiTheme="minorEastAsia" w:eastAsiaTheme="minorEastAsia" w:hAnsiTheme="minorEastAsia"/>
        </w:rPr>
      </w:pPr>
    </w:p>
    <w:p w14:paraId="5BE66654" w14:textId="6FFC3500" w:rsidR="00335B5F" w:rsidRPr="000063CF" w:rsidRDefault="000063CF" w:rsidP="000063CF">
      <w:pPr>
        <w:pStyle w:val="1"/>
        <w:rPr>
          <w:rFonts w:asciiTheme="minorEastAsia" w:eastAsiaTheme="minorEastAsia" w:hAnsiTheme="minorEastAsia"/>
          <w:sz w:val="24"/>
          <w:szCs w:val="24"/>
        </w:rPr>
      </w:pPr>
      <w:r w:rsidRPr="000063CF">
        <w:rPr>
          <w:rFonts w:asciiTheme="minorEastAsia" w:eastAsiaTheme="minorEastAsia" w:hAnsiTheme="minorEastAsia" w:hint="eastAsia"/>
          <w:sz w:val="24"/>
          <w:szCs w:val="24"/>
        </w:rPr>
        <w:t>正态检验</w:t>
      </w:r>
    </w:p>
    <w:p w14:paraId="14744303" w14:textId="61921209" w:rsidR="00335B5F" w:rsidRDefault="00422CDE">
      <w:pPr>
        <w:rPr>
          <w:rFonts w:asciiTheme="minorEastAsia" w:eastAsiaTheme="minorEastAsia" w:hAnsiTheme="minorEastAsia"/>
        </w:rPr>
      </w:pPr>
      <w:r w:rsidRPr="00422CDE">
        <w:rPr>
          <w:rFonts w:asciiTheme="minorEastAsia" w:eastAsiaTheme="minorEastAsia" w:hAnsiTheme="minorEastAsia"/>
          <w:noProof/>
        </w:rPr>
        <w:drawing>
          <wp:inline distT="0" distB="0" distL="0" distR="0" wp14:anchorId="3E915AA7" wp14:editId="0295F13A">
            <wp:extent cx="5274310" cy="275399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5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3DCC2" w14:textId="77777777" w:rsidR="00422CDE" w:rsidRPr="00422CDE" w:rsidRDefault="00422CDE" w:rsidP="00422CDE">
      <w:pPr>
        <w:rPr>
          <w:rFonts w:asciiTheme="minorEastAsia" w:eastAsiaTheme="minorEastAsia" w:hAnsiTheme="minorEastAsia"/>
        </w:rPr>
      </w:pPr>
      <w:r w:rsidRPr="00422CDE">
        <w:rPr>
          <w:rFonts w:asciiTheme="minorEastAsia" w:eastAsiaTheme="minorEastAsia" w:hAnsiTheme="minorEastAsia" w:hint="eastAsia"/>
        </w:rPr>
        <w:t>1.Jarque-Bera检验---------------------------------------</w:t>
      </w:r>
    </w:p>
    <w:p w14:paraId="11A8D925" w14:textId="2CFBC39B" w:rsidR="00422CDE" w:rsidRPr="00422CDE" w:rsidRDefault="00422CDE" w:rsidP="00422CDE">
      <w:pPr>
        <w:rPr>
          <w:rFonts w:asciiTheme="minorEastAsia" w:eastAsiaTheme="minorEastAsia" w:hAnsiTheme="minorEastAsia"/>
        </w:rPr>
      </w:pPr>
      <w:r w:rsidRPr="00422CDE">
        <w:rPr>
          <w:rFonts w:asciiTheme="minorEastAsia" w:eastAsiaTheme="minorEastAsia" w:hAnsiTheme="minorEastAsia" w:hint="eastAsia"/>
        </w:rPr>
        <w:t xml:space="preserve">数据集 1: </w:t>
      </w:r>
      <w:proofErr w:type="spellStart"/>
      <w:r>
        <w:rPr>
          <w:rFonts w:asciiTheme="minorEastAsia" w:eastAsiaTheme="minorEastAsia" w:hAnsiTheme="minorEastAsia"/>
        </w:rPr>
        <w:t>u_</w:t>
      </w:r>
      <w:r>
        <w:rPr>
          <w:rFonts w:asciiTheme="minorEastAsia" w:eastAsiaTheme="minorEastAsia" w:hAnsiTheme="minorEastAsia" w:hint="eastAsia"/>
        </w:rPr>
        <w:t>t</w:t>
      </w:r>
      <w:proofErr w:type="spellEnd"/>
      <w:r w:rsidRPr="00422CDE">
        <w:rPr>
          <w:rFonts w:asciiTheme="minorEastAsia" w:eastAsiaTheme="minorEastAsia" w:hAnsiTheme="minorEastAsia" w:hint="eastAsia"/>
        </w:rPr>
        <w:t>数据呈正态分布，p 值为 0.5000</w:t>
      </w:r>
    </w:p>
    <w:p w14:paraId="159F0BAE" w14:textId="518BEED1" w:rsidR="00422CDE" w:rsidRPr="00422CDE" w:rsidRDefault="00422CDE" w:rsidP="00422CDE">
      <w:pPr>
        <w:rPr>
          <w:rFonts w:asciiTheme="minorEastAsia" w:eastAsiaTheme="minorEastAsia" w:hAnsiTheme="minorEastAsia"/>
        </w:rPr>
      </w:pPr>
      <w:r w:rsidRPr="00422CDE">
        <w:rPr>
          <w:rFonts w:asciiTheme="minorEastAsia" w:eastAsiaTheme="minorEastAsia" w:hAnsiTheme="minorEastAsia" w:hint="eastAsia"/>
        </w:rPr>
        <w:t xml:space="preserve">数据集 2: </w:t>
      </w:r>
      <w:proofErr w:type="spellStart"/>
      <w:r w:rsidRPr="00422CDE">
        <w:rPr>
          <w:rFonts w:asciiTheme="minorEastAsia" w:eastAsiaTheme="minorEastAsia" w:hAnsiTheme="minorEastAsia"/>
        </w:rPr>
        <w:t>y_out</w:t>
      </w:r>
      <w:proofErr w:type="spellEnd"/>
      <w:r w:rsidRPr="00422CDE">
        <w:rPr>
          <w:rFonts w:asciiTheme="minorEastAsia" w:eastAsiaTheme="minorEastAsia" w:hAnsiTheme="minorEastAsia" w:hint="eastAsia"/>
        </w:rPr>
        <w:t>数据呈正态分布，p 值为 0.5000</w:t>
      </w:r>
    </w:p>
    <w:p w14:paraId="118FBE46" w14:textId="0055BC25" w:rsidR="00422CDE" w:rsidRPr="00422CDE" w:rsidRDefault="00422CDE" w:rsidP="00422CDE">
      <w:pPr>
        <w:rPr>
          <w:rFonts w:asciiTheme="minorEastAsia" w:eastAsiaTheme="minorEastAsia" w:hAnsiTheme="minorEastAsia"/>
        </w:rPr>
      </w:pPr>
      <w:r w:rsidRPr="00422CDE">
        <w:rPr>
          <w:rFonts w:asciiTheme="minorEastAsia" w:eastAsiaTheme="minorEastAsia" w:hAnsiTheme="minorEastAsia" w:hint="eastAsia"/>
        </w:rPr>
        <w:t xml:space="preserve">数据集 3: </w:t>
      </w:r>
      <w:r w:rsidRPr="00422CDE">
        <w:rPr>
          <w:rFonts w:asciiTheme="minorEastAsia" w:eastAsiaTheme="minorEastAsia" w:hAnsiTheme="minorEastAsia"/>
        </w:rPr>
        <w:t>gauss</w:t>
      </w:r>
      <w:r w:rsidRPr="00422CDE">
        <w:rPr>
          <w:rFonts w:asciiTheme="minorEastAsia" w:eastAsiaTheme="minorEastAsia" w:hAnsiTheme="minorEastAsia" w:hint="eastAsia"/>
        </w:rPr>
        <w:t>数据呈正态分布，p 值为 0.2729</w:t>
      </w:r>
    </w:p>
    <w:p w14:paraId="52832F69" w14:textId="77777777" w:rsidR="00422CDE" w:rsidRPr="00422CDE" w:rsidRDefault="00422CDE" w:rsidP="00422CDE">
      <w:pPr>
        <w:rPr>
          <w:rFonts w:asciiTheme="minorEastAsia" w:eastAsiaTheme="minorEastAsia" w:hAnsiTheme="minorEastAsia"/>
        </w:rPr>
      </w:pPr>
      <w:r w:rsidRPr="00422CDE">
        <w:rPr>
          <w:rFonts w:asciiTheme="minorEastAsia" w:eastAsiaTheme="minorEastAsia" w:hAnsiTheme="minorEastAsia" w:hint="eastAsia"/>
        </w:rPr>
        <w:t>2. Lilliefors 检验---------------------------------------</w:t>
      </w:r>
    </w:p>
    <w:p w14:paraId="0DBEC0E4" w14:textId="77777777" w:rsidR="00422CDE" w:rsidRPr="00422CDE" w:rsidRDefault="00422CDE" w:rsidP="00422CDE">
      <w:pPr>
        <w:rPr>
          <w:rFonts w:asciiTheme="minorEastAsia" w:eastAsiaTheme="minorEastAsia" w:hAnsiTheme="minorEastAsia"/>
        </w:rPr>
      </w:pPr>
      <w:r w:rsidRPr="00422CDE">
        <w:rPr>
          <w:rFonts w:asciiTheme="minorEastAsia" w:eastAsiaTheme="minorEastAsia" w:hAnsiTheme="minorEastAsia" w:hint="eastAsia"/>
        </w:rPr>
        <w:t>数据集 1: 数据呈正态分布，p 值为 0.5000</w:t>
      </w:r>
    </w:p>
    <w:p w14:paraId="69FA93F6" w14:textId="77777777" w:rsidR="00422CDE" w:rsidRPr="00422CDE" w:rsidRDefault="00422CDE" w:rsidP="00422CDE">
      <w:pPr>
        <w:rPr>
          <w:rFonts w:asciiTheme="minorEastAsia" w:eastAsiaTheme="minorEastAsia" w:hAnsiTheme="minorEastAsia"/>
        </w:rPr>
      </w:pPr>
      <w:r w:rsidRPr="00422CDE">
        <w:rPr>
          <w:rFonts w:asciiTheme="minorEastAsia" w:eastAsiaTheme="minorEastAsia" w:hAnsiTheme="minorEastAsia" w:hint="eastAsia"/>
        </w:rPr>
        <w:t>数据集 2: 数据呈正态分布，p 值为 0.5000</w:t>
      </w:r>
    </w:p>
    <w:p w14:paraId="4D0B39DB" w14:textId="77777777" w:rsidR="00422CDE" w:rsidRPr="00422CDE" w:rsidRDefault="00422CDE" w:rsidP="00422CDE">
      <w:pPr>
        <w:rPr>
          <w:rFonts w:asciiTheme="minorEastAsia" w:eastAsiaTheme="minorEastAsia" w:hAnsiTheme="minorEastAsia"/>
        </w:rPr>
      </w:pPr>
      <w:r w:rsidRPr="00422CDE">
        <w:rPr>
          <w:rFonts w:asciiTheme="minorEastAsia" w:eastAsiaTheme="minorEastAsia" w:hAnsiTheme="minorEastAsia" w:hint="eastAsia"/>
        </w:rPr>
        <w:t>数据集 3: 数据呈正态分布，p 值为 0.5000</w:t>
      </w:r>
    </w:p>
    <w:p w14:paraId="42B75934" w14:textId="77777777" w:rsidR="00422CDE" w:rsidRPr="00422CDE" w:rsidRDefault="00422CDE" w:rsidP="00422CDE">
      <w:pPr>
        <w:rPr>
          <w:rFonts w:asciiTheme="minorEastAsia" w:eastAsiaTheme="minorEastAsia" w:hAnsiTheme="minorEastAsia"/>
        </w:rPr>
      </w:pPr>
      <w:r w:rsidRPr="00422CDE">
        <w:rPr>
          <w:rFonts w:asciiTheme="minorEastAsia" w:eastAsiaTheme="minorEastAsia" w:hAnsiTheme="minorEastAsia" w:hint="eastAsia"/>
        </w:rPr>
        <w:t>3. Anderson-Darling 检验---------------------------------------</w:t>
      </w:r>
    </w:p>
    <w:p w14:paraId="0EE60725" w14:textId="77777777" w:rsidR="00422CDE" w:rsidRPr="00422CDE" w:rsidRDefault="00422CDE" w:rsidP="00422CDE">
      <w:pPr>
        <w:rPr>
          <w:rFonts w:asciiTheme="minorEastAsia" w:eastAsiaTheme="minorEastAsia" w:hAnsiTheme="minorEastAsia"/>
        </w:rPr>
      </w:pPr>
      <w:r w:rsidRPr="00422CDE">
        <w:rPr>
          <w:rFonts w:asciiTheme="minorEastAsia" w:eastAsiaTheme="minorEastAsia" w:hAnsiTheme="minorEastAsia" w:hint="eastAsia"/>
        </w:rPr>
        <w:t>数据集 1: 数据呈正态分布，p 值为 0.8599</w:t>
      </w:r>
    </w:p>
    <w:p w14:paraId="29ACD575" w14:textId="77777777" w:rsidR="00422CDE" w:rsidRPr="00422CDE" w:rsidRDefault="00422CDE" w:rsidP="00422CDE">
      <w:pPr>
        <w:rPr>
          <w:rFonts w:asciiTheme="minorEastAsia" w:eastAsiaTheme="minorEastAsia" w:hAnsiTheme="minorEastAsia"/>
        </w:rPr>
      </w:pPr>
      <w:r w:rsidRPr="00422CDE">
        <w:rPr>
          <w:rFonts w:asciiTheme="minorEastAsia" w:eastAsiaTheme="minorEastAsia" w:hAnsiTheme="minorEastAsia" w:hint="eastAsia"/>
        </w:rPr>
        <w:t>数据集 2: 数据呈正态分布，p 值为 0.7494</w:t>
      </w:r>
    </w:p>
    <w:p w14:paraId="278BE35D" w14:textId="6685BA20" w:rsidR="00422CDE" w:rsidRPr="000063CF" w:rsidRDefault="00422CDE" w:rsidP="00422CDE">
      <w:pPr>
        <w:rPr>
          <w:rFonts w:asciiTheme="minorEastAsia" w:eastAsiaTheme="minorEastAsia" w:hAnsiTheme="minorEastAsia"/>
        </w:rPr>
      </w:pPr>
      <w:r w:rsidRPr="00422CDE">
        <w:rPr>
          <w:rFonts w:asciiTheme="minorEastAsia" w:eastAsiaTheme="minorEastAsia" w:hAnsiTheme="minorEastAsia" w:hint="eastAsia"/>
        </w:rPr>
        <w:t>数据集 3: 数据呈正态分布，p 值为 0.7478</w:t>
      </w:r>
    </w:p>
    <w:p w14:paraId="57D02599" w14:textId="5B9A5561" w:rsidR="000063CF" w:rsidRPr="000063CF" w:rsidRDefault="000063CF">
      <w:pPr>
        <w:rPr>
          <w:rFonts w:asciiTheme="minorEastAsia" w:eastAsiaTheme="minorEastAsia" w:hAnsiTheme="minorEastAsia"/>
        </w:rPr>
      </w:pPr>
      <w:r w:rsidRPr="000063CF">
        <w:rPr>
          <w:rFonts w:asciiTheme="minorEastAsia" w:eastAsiaTheme="minorEastAsia" w:hAnsiTheme="minorEastAsia"/>
          <w:noProof/>
        </w:rPr>
        <w:lastRenderedPageBreak/>
        <w:drawing>
          <wp:inline distT="0" distB="0" distL="0" distR="0" wp14:anchorId="5177E742" wp14:editId="72DBF776">
            <wp:extent cx="5830719" cy="2189748"/>
            <wp:effectExtent l="0" t="0" r="0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5374" cy="2195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063CF" w:rsidRPr="000063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472C3A" w14:textId="77777777" w:rsidR="008560C2" w:rsidRDefault="008560C2">
      <w:pPr>
        <w:spacing w:line="240" w:lineRule="auto"/>
      </w:pPr>
      <w:r>
        <w:separator/>
      </w:r>
    </w:p>
  </w:endnote>
  <w:endnote w:type="continuationSeparator" w:id="0">
    <w:p w14:paraId="30521981" w14:textId="77777777" w:rsidR="008560C2" w:rsidRDefault="008560C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48A84A" w14:textId="77777777" w:rsidR="008560C2" w:rsidRDefault="008560C2">
      <w:r>
        <w:separator/>
      </w:r>
    </w:p>
  </w:footnote>
  <w:footnote w:type="continuationSeparator" w:id="0">
    <w:p w14:paraId="0A0CC62C" w14:textId="77777777" w:rsidR="008560C2" w:rsidRDefault="008560C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2M2NzNjMmM0MzE1NDE1NzZlZTY1ZjlhNjVjN2VlMmIifQ=="/>
  </w:docVars>
  <w:rsids>
    <w:rsidRoot w:val="229107C8"/>
    <w:rsid w:val="000063CF"/>
    <w:rsid w:val="002732ED"/>
    <w:rsid w:val="00335B5F"/>
    <w:rsid w:val="003936B1"/>
    <w:rsid w:val="00422CDE"/>
    <w:rsid w:val="00514D50"/>
    <w:rsid w:val="006F3F63"/>
    <w:rsid w:val="007A3972"/>
    <w:rsid w:val="007E1A60"/>
    <w:rsid w:val="008560C2"/>
    <w:rsid w:val="008F14D1"/>
    <w:rsid w:val="009E62A1"/>
    <w:rsid w:val="00B7385C"/>
    <w:rsid w:val="00BD0FD9"/>
    <w:rsid w:val="00BD6252"/>
    <w:rsid w:val="00C37ACD"/>
    <w:rsid w:val="00C61C6B"/>
    <w:rsid w:val="00C953D2"/>
    <w:rsid w:val="00D756C5"/>
    <w:rsid w:val="00DA51CE"/>
    <w:rsid w:val="00E26EBD"/>
    <w:rsid w:val="00FD78FE"/>
    <w:rsid w:val="229107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1C0E345"/>
  <w15:docId w15:val="{120D322D-F0D5-465F-9DB1-0501D86A9E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autoRedefine/>
    <w:qFormat/>
    <w:pPr>
      <w:widowControl w:val="0"/>
      <w:spacing w:line="360" w:lineRule="auto"/>
      <w:jc w:val="both"/>
    </w:pPr>
    <w:rPr>
      <w:rFonts w:ascii="Times New Roman" w:eastAsia="宋体" w:hAnsi="Times New Roman" w:cs="Times New Roman"/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rsid w:val="000063C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rsid w:val="000063CF"/>
    <w:rPr>
      <w:color w:val="0026E5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0063CF"/>
    <w:rPr>
      <w:color w:val="605E5C"/>
      <w:shd w:val="clear" w:color="auto" w:fill="E1DFDD"/>
    </w:rPr>
  </w:style>
  <w:style w:type="character" w:customStyle="1" w:styleId="10">
    <w:name w:val="标题 1 字符"/>
    <w:basedOn w:val="a0"/>
    <w:link w:val="1"/>
    <w:rsid w:val="000063CF"/>
    <w:rPr>
      <w:rFonts w:ascii="Times New Roman" w:eastAsia="宋体" w:hAnsi="Times New Roman" w:cs="Times New Roman"/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image" Target="media/image8.e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89</TotalTime>
  <Pages>1</Pages>
  <Words>222</Words>
  <Characters>1268</Characters>
  <Application>Microsoft Office Word</Application>
  <DocSecurity>0</DocSecurity>
  <Lines>10</Lines>
  <Paragraphs>2</Paragraphs>
  <ScaleCrop>false</ScaleCrop>
  <Company/>
  <LinksUpToDate>false</LinksUpToDate>
  <CharactersWithSpaces>1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斯巴达克</dc:creator>
  <cp:lastModifiedBy>谢 星勤</cp:lastModifiedBy>
  <cp:revision>6</cp:revision>
  <dcterms:created xsi:type="dcterms:W3CDTF">2024-03-18T12:15:00Z</dcterms:created>
  <dcterms:modified xsi:type="dcterms:W3CDTF">2024-07-21T0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2830EE757D404A07B86328DC8762AD15_11</vt:lpwstr>
  </property>
</Properties>
</file>